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"/>
  </p:notesMasterIdLst>
  <p:sldIdLst>
    <p:sldId id="337" r:id="rId2"/>
    <p:sldId id="284" r:id="rId3"/>
    <p:sldId id="285" r:id="rId4"/>
    <p:sldId id="341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3"/>
    <p:restoredTop sz="86336"/>
  </p:normalViewPr>
  <p:slideViewPr>
    <p:cSldViewPr snapToGrid="0" snapToObjects="1">
      <p:cViewPr varScale="1">
        <p:scale>
          <a:sx n="215" d="100"/>
          <a:sy n="215" d="100"/>
        </p:scale>
        <p:origin x="200" y="3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9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E8E4C3-DE2D-5F4A-A854-8CDCBDE02E1D}" type="datetimeFigureOut">
              <a:rPr lang="en-US" smtClean="0"/>
              <a:t>10/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4BBD2-89F4-D840-993E-260AE0F2B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09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left&lt;\delta\right&gt;}{\left&lt;\Delta\phi\right&gt;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3Q_s}{h\left|\eta\right|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262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10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409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10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544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10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776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F4364-C745-3D4F-93E7-C05F62E2C623}" type="datetimeFigureOut">
              <a:rPr lang="en-US" smtClean="0"/>
              <a:t>10/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C0813-42F3-7243-AA1E-527257F8F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73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F4364-C745-3D4F-93E7-C05F62E2C623}" type="datetimeFigureOut">
              <a:rPr lang="en-US" smtClean="0"/>
              <a:t>10/6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C0813-42F3-7243-AA1E-527257F8F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42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F4364-C745-3D4F-93E7-C05F62E2C623}" type="datetimeFigureOut">
              <a:rPr lang="en-US" smtClean="0"/>
              <a:t>10/6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C0813-42F3-7243-AA1E-527257F8F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18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10/6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920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</p:sldLayoutIdLst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1.e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video" Target="../media/media2.mp4"/><Relationship Id="rId7" Type="http://schemas.openxmlformats.org/officeDocument/2006/relationships/notesSlide" Target="../notesSlides/notesSlide1.xml"/><Relationship Id="rId2" Type="http://schemas.microsoft.com/office/2007/relationships/media" Target="../media/media2.mp4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.emf"/><Relationship Id="rId5" Type="http://schemas.openxmlformats.org/officeDocument/2006/relationships/video" Target="../media/media3.mp4"/><Relationship Id="rId10" Type="http://schemas.openxmlformats.org/officeDocument/2006/relationships/oleObject" Target="../embeddings/oleObject2.bin"/><Relationship Id="rId4" Type="http://schemas.microsoft.com/office/2007/relationships/media" Target="../media/media3.mp4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mp4"/><Relationship Id="rId7" Type="http://schemas.openxmlformats.org/officeDocument/2006/relationships/image" Target="../media/image6.emf"/><Relationship Id="rId2" Type="http://schemas.microsoft.com/office/2007/relationships/media" Target="../media/media4.mp4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Space Area</a:t>
            </a:r>
            <a:br>
              <a:rPr lang="en-US" dirty="0"/>
            </a:br>
            <a:r>
              <a:rPr lang="en-US" dirty="0"/>
              <a:t>Examples and Evolution I</a:t>
            </a:r>
          </a:p>
        </p:txBody>
      </p:sp>
      <p:pic>
        <p:nvPicPr>
          <p:cNvPr id="4" name="movie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59288" y="1735667"/>
            <a:ext cx="6108464" cy="45813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48400" y="2333170"/>
            <a:ext cx="26281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tched cas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erfect injection)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s match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28E6394-29BB-3940-A14C-0A4147030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00324"/>
              </p:ext>
            </p:extLst>
          </p:nvPr>
        </p:nvGraphicFramePr>
        <p:xfrm>
          <a:off x="6533212" y="3851528"/>
          <a:ext cx="1835535" cy="141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r:id="rId6" imgW="622300" imgH="482600" progId="Equation.DSMT4">
                  <p:embed/>
                </p:oleObj>
              </mc:Choice>
              <mc:Fallback>
                <p:oleObj r:id="rId6" imgW="622300" imgH="482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EE58011-65E5-F644-A9D0-5FA7D4565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3212" y="3851528"/>
                        <a:ext cx="1835535" cy="1419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32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Space Area</a:t>
            </a:r>
            <a:br>
              <a:rPr lang="en-US" dirty="0"/>
            </a:br>
            <a:r>
              <a:rPr lang="en-US" dirty="0"/>
              <a:t>Examples and Evolution II</a:t>
            </a:r>
          </a:p>
        </p:txBody>
      </p:sp>
      <p:pic>
        <p:nvPicPr>
          <p:cNvPr id="5" name="movie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1671724"/>
            <a:ext cx="4683712" cy="3512784"/>
          </a:xfrm>
          <a:prstGeom prst="rect">
            <a:avLst/>
          </a:prstGeom>
        </p:spPr>
      </p:pic>
      <p:pic>
        <p:nvPicPr>
          <p:cNvPr id="6" name="movie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460288" y="1671724"/>
            <a:ext cx="4683712" cy="35127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1873" y="5695939"/>
            <a:ext cx="264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unmatched cas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9AF09E-57BB-214A-81C2-1E20A651A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44570"/>
              </p:ext>
            </p:extLst>
          </p:nvPr>
        </p:nvGraphicFramePr>
        <p:xfrm>
          <a:off x="4111435" y="5227314"/>
          <a:ext cx="18351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10" imgW="622300" imgH="482600" progId="Equation.DSMT4">
                  <p:embed/>
                </p:oleObj>
              </mc:Choice>
              <mc:Fallback>
                <p:oleObj r:id="rId10" imgW="622300" imgH="482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28E6394-29BB-3940-A14C-0A4147030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1435" y="5227314"/>
                        <a:ext cx="1835150" cy="142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08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Space Area</a:t>
            </a:r>
            <a:br>
              <a:rPr lang="en-US" dirty="0"/>
            </a:br>
            <a:r>
              <a:rPr lang="en-US" dirty="0"/>
              <a:t>Examples and Evolution II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0460" y="1987963"/>
            <a:ext cx="271130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jitter at injection, other wise same as the matched case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hase error is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movie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57200" y="1792109"/>
            <a:ext cx="5663260" cy="424744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94A67CC-1536-054E-91D7-676EB3693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77461"/>
              </p:ext>
            </p:extLst>
          </p:nvPr>
        </p:nvGraphicFramePr>
        <p:xfrm>
          <a:off x="6350000" y="4772025"/>
          <a:ext cx="19859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r:id="rId6" imgW="673100" imgH="241300" progId="Equation.DSMT4">
                  <p:embed/>
                </p:oleObj>
              </mc:Choice>
              <mc:Fallback>
                <p:oleObj r:id="rId6" imgW="673100" imgH="241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28E6394-29BB-3940-A14C-0A4147030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0000" y="4772025"/>
                        <a:ext cx="198596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51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66546-7E49-BC4A-8DB3-F3743D817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A2553-55B2-A247-BB8A-CFDF32282C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t to Prof. Yue Hao are for </a:t>
            </a:r>
            <a:r>
              <a:rPr lang="en-US">
                <a:solidFill>
                  <a:srgbClr val="0070C0"/>
                </a:solidFill>
              </a:rPr>
              <a:t>the animations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9199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68</TotalTime>
  <Words>99</Words>
  <Application>Microsoft Macintosh PowerPoint</Application>
  <PresentationFormat>On-screen Show (4:3)</PresentationFormat>
  <Paragraphs>15</Paragraphs>
  <Slides>4</Slides>
  <Notes>1</Notes>
  <HiddenSlides>0</HiddenSlides>
  <MMClips>4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Times New Roman</vt:lpstr>
      <vt:lpstr>Office Theme</vt:lpstr>
      <vt:lpstr>Equation.DSMT4</vt:lpstr>
      <vt:lpstr>Phase Space Area Examples and Evolution I</vt:lpstr>
      <vt:lpstr>Phase Space Area Examples and Evolution II</vt:lpstr>
      <vt:lpstr>Phase Space Area Examples and Evolution III</vt:lpstr>
      <vt:lpstr>Credits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ngitudinal Dynamics of Charged Particle</dc:title>
  <dc:creator>Yue Hao</dc:creator>
  <cp:lastModifiedBy>Litvinenko, Vladimir</cp:lastModifiedBy>
  <cp:revision>209</cp:revision>
  <cp:lastPrinted>2018-10-10T20:48:04Z</cp:lastPrinted>
  <dcterms:created xsi:type="dcterms:W3CDTF">2014-02-13T20:33:56Z</dcterms:created>
  <dcterms:modified xsi:type="dcterms:W3CDTF">2021-10-06T21:10:29Z</dcterms:modified>
</cp:coreProperties>
</file>